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1" autoAdjust="0"/>
    <p:restoredTop sz="94660"/>
  </p:normalViewPr>
  <p:slideViewPr>
    <p:cSldViewPr snapToGrid="0">
      <p:cViewPr varScale="1">
        <p:scale>
          <a:sx n="54" d="100"/>
          <a:sy n="54" d="100"/>
        </p:scale>
        <p:origin x="76" y="1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19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7.wmf"/><Relationship Id="rId5" Type="http://schemas.openxmlformats.org/officeDocument/2006/relationships/image" Target="../media/image1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F540F8-2A03-476F-BF50-C8913F1E6B53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59EBBF-F6F6-44B6-A49A-2E65A99470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3908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ED57AF-5FF5-4EA8-AF7C-C4A39596E378}" type="datetime1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D08E736F-0DD5-4D07-876A-FFAD91C97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047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CA359-2BFF-4CA6-98CE-F8D9B095A255}" type="datetime1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690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3300EB-3595-4A2A-906C-A29D93B0A8BB}" type="datetime1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413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5A58A-6C18-4D18-93E6-F227CFB16221}" type="datetime1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47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113773E2-12BA-4951-A32D-9A039AAD9C24}" type="datetime1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D08E736F-0DD5-4D07-876A-FFAD91C97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8594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69D4E-A125-438E-B5EF-BBFCF7F34CB2}" type="datetime1">
              <a:rPr lang="en-US" smtClean="0"/>
              <a:t>10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7573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681296-CDA7-40DC-BA0C-14F2F0846CAF}" type="datetime1">
              <a:rPr lang="en-US" smtClean="0"/>
              <a:t>10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8641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05D42-E367-4E1B-B49A-E0F1A5482BEA}" type="datetime1">
              <a:rPr lang="en-US" smtClean="0"/>
              <a:t>10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158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70E2B3-45AC-4E50-AD9C-F438A575C87D}" type="datetime1">
              <a:rPr lang="en-US" smtClean="0"/>
              <a:t>10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206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BB33B-F63B-48CC-97CD-9B61BB5D1FBA}" type="datetime1">
              <a:rPr lang="en-US" smtClean="0"/>
              <a:t>10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6147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76C68-4987-4C3B-8FE3-D4D3FED578E6}" type="datetime1">
              <a:rPr lang="en-US" smtClean="0"/>
              <a:t>10/12/2023</a:t>
            </a:fld>
            <a:endParaRPr lang="en-US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9110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65979CCA-6A5C-4637-A841-990B3A3C362D}" type="datetime1">
              <a:rPr lang="en-US" smtClean="0"/>
              <a:t>10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D08E736F-0DD5-4D07-876A-FFAD91C97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656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6.emf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7.tif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9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0605D9-3384-4E59-97ED-7E5F2D5BE7D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47057" y="1432223"/>
            <a:ext cx="10175095" cy="3035808"/>
          </a:xfrm>
        </p:spPr>
        <p:txBody>
          <a:bodyPr/>
          <a:lstStyle/>
          <a:p>
            <a:r>
              <a:rPr lang="en-US" sz="8800"/>
              <a:t>Elementary approaches to rlc circuit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8F54FDA-FFAA-44F2-9CE3-66BC3FA2668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756144" y="4672511"/>
            <a:ext cx="7891272" cy="1069848"/>
          </a:xfrm>
        </p:spPr>
        <p:txBody>
          <a:bodyPr/>
          <a:lstStyle/>
          <a:p>
            <a:r>
              <a:rPr lang="en-US" i="1">
                <a:solidFill>
                  <a:srgbClr val="0070C0"/>
                </a:solidFill>
              </a:rPr>
              <a:t>Carl E. Mungan, Physics Department</a:t>
            </a:r>
          </a:p>
          <a:p>
            <a:r>
              <a:rPr lang="en-US">
                <a:solidFill>
                  <a:srgbClr val="0070C0"/>
                </a:solidFill>
              </a:rPr>
              <a:t>U.S. Naval Academy, Annapolis M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53405F7-BF92-495B-83A6-A08ECA731D19}"/>
              </a:ext>
            </a:extLst>
          </p:cNvPr>
          <p:cNvSpPr txBox="1"/>
          <p:nvPr/>
        </p:nvSpPr>
        <p:spPr>
          <a:xfrm>
            <a:off x="609600" y="402771"/>
            <a:ext cx="2046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B050"/>
                </a:solidFill>
              </a:rPr>
              <a:t>Fall 2023 Meet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74FAB68-F9D7-42D1-A647-99743A50FD15}"/>
              </a:ext>
            </a:extLst>
          </p:cNvPr>
          <p:cNvSpPr txBox="1"/>
          <p:nvPr/>
        </p:nvSpPr>
        <p:spPr>
          <a:xfrm>
            <a:off x="8591711" y="402771"/>
            <a:ext cx="2913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B050"/>
                </a:solidFill>
              </a:rPr>
              <a:t>Saturday 21 October 2023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6CADAA6-7918-4AD1-87DC-B52D6EFD9A6C}"/>
              </a:ext>
            </a:extLst>
          </p:cNvPr>
          <p:cNvSpPr txBox="1"/>
          <p:nvPr/>
        </p:nvSpPr>
        <p:spPr>
          <a:xfrm>
            <a:off x="609600" y="6151212"/>
            <a:ext cx="4030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B050"/>
                </a:solidFill>
              </a:rPr>
              <a:t>University of Maryland College Par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A88D3F8-8A4F-4BEF-B502-D21D7C51B282}"/>
              </a:ext>
            </a:extLst>
          </p:cNvPr>
          <p:cNvSpPr txBox="1"/>
          <p:nvPr/>
        </p:nvSpPr>
        <p:spPr>
          <a:xfrm>
            <a:off x="8252901" y="6085897"/>
            <a:ext cx="3252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B050"/>
                </a:solidFill>
              </a:rPr>
              <a:t>Chesapeake Section of AAPT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1FF132B-94A0-4499-9F02-D6B036DD0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5569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3346038-B4C5-482E-813E-DB1FCF561E76}"/>
              </a:ext>
            </a:extLst>
          </p:cNvPr>
          <p:cNvSpPr txBox="1"/>
          <p:nvPr/>
        </p:nvSpPr>
        <p:spPr>
          <a:xfrm>
            <a:off x="457200" y="315685"/>
            <a:ext cx="34980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2: EXPERIMEN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37D5ADF-A345-4FE8-BA41-21C27A053C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6759" y="794658"/>
            <a:ext cx="7198955" cy="3126818"/>
          </a:xfrm>
          <a:prstGeom prst="rect">
            <a:avLst/>
          </a:prstGeom>
        </p:spPr>
      </p:pic>
      <p:sp>
        <p:nvSpPr>
          <p:cNvPr id="17" name="Rectangle 8">
            <a:extLst>
              <a:ext uri="{FF2B5EF4-FFF2-40B4-BE49-F238E27FC236}">
                <a16:creationId xmlns:a16="http://schemas.microsoft.com/office/drawing/2014/main" id="{1F44F7EE-E634-45F1-8969-ADD6DD987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6518" y="43489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0">
            <a:extLst>
              <a:ext uri="{FF2B5EF4-FFF2-40B4-BE49-F238E27FC236}">
                <a16:creationId xmlns:a16="http://schemas.microsoft.com/office/drawing/2014/main" id="{7BCB82F2-0669-4616-8339-DCCF52361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1636" y="43703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3">
            <a:extLst>
              <a:ext uri="{FF2B5EF4-FFF2-40B4-BE49-F238E27FC236}">
                <a16:creationId xmlns:a16="http://schemas.microsoft.com/office/drawing/2014/main" id="{BBCF12BE-B3AF-47DA-A3D7-A2F4060E7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588" y="50380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Slide Number Placeholder 33">
            <a:extLst>
              <a:ext uri="{FF2B5EF4-FFF2-40B4-BE49-F238E27FC236}">
                <a16:creationId xmlns:a16="http://schemas.microsoft.com/office/drawing/2014/main" id="{02C4BF06-4D89-4A2B-915F-1EEE5105D9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10</a:t>
            </a:fld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87FD4504-3203-4FC9-AC66-05642D0E2125}"/>
              </a:ext>
            </a:extLst>
          </p:cNvPr>
          <p:cNvSpPr/>
          <p:nvPr/>
        </p:nvSpPr>
        <p:spPr>
          <a:xfrm>
            <a:off x="5260769" y="2362200"/>
            <a:ext cx="1260661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D987C87-BE43-4EF2-894E-8BB9424EB443}"/>
              </a:ext>
            </a:extLst>
          </p:cNvPr>
          <p:cNvSpPr/>
          <p:nvPr/>
        </p:nvSpPr>
        <p:spPr>
          <a:xfrm>
            <a:off x="8963891" y="1635826"/>
            <a:ext cx="393865" cy="2761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9AA07992-4CF1-45A2-A04D-D4E048503CB1}"/>
              </a:ext>
            </a:extLst>
          </p:cNvPr>
          <p:cNvSpPr/>
          <p:nvPr/>
        </p:nvSpPr>
        <p:spPr>
          <a:xfrm>
            <a:off x="8106040" y="1647700"/>
            <a:ext cx="393865" cy="2761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16EC5D3-560B-4D7E-B146-C8242F6ADA9F}"/>
              </a:ext>
            </a:extLst>
          </p:cNvPr>
          <p:cNvSpPr txBox="1"/>
          <p:nvPr/>
        </p:nvSpPr>
        <p:spPr>
          <a:xfrm>
            <a:off x="546451" y="5201545"/>
            <a:ext cx="4990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• use variable capacitor box for </a:t>
            </a:r>
            <a:r>
              <a:rPr lang="en-US" sz="2800" i="1"/>
              <a:t>C</a:t>
            </a:r>
            <a:endParaRPr lang="en-US" sz="280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5FB5E3F-242D-4120-9F17-DD503DFC94E5}"/>
              </a:ext>
            </a:extLst>
          </p:cNvPr>
          <p:cNvSpPr txBox="1"/>
          <p:nvPr/>
        </p:nvSpPr>
        <p:spPr>
          <a:xfrm>
            <a:off x="546451" y="4135350"/>
            <a:ext cx="4020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• use large coil for </a:t>
            </a:r>
            <a:r>
              <a:rPr lang="en-US" sz="2800" i="1"/>
              <a:t>L</a:t>
            </a:r>
            <a:r>
              <a:rPr lang="en-US" sz="2800"/>
              <a:t> and </a:t>
            </a:r>
            <a:r>
              <a:rPr lang="en-US" sz="2800" i="1"/>
              <a:t>R</a:t>
            </a:r>
            <a:endParaRPr lang="en-US" sz="280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101206C-C5F9-41C1-82D7-C594EDFD76F1}"/>
              </a:ext>
            </a:extLst>
          </p:cNvPr>
          <p:cNvSpPr txBox="1"/>
          <p:nvPr/>
        </p:nvSpPr>
        <p:spPr>
          <a:xfrm>
            <a:off x="6036146" y="4141420"/>
            <a:ext cx="59073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• use sinusoidal function generator for </a:t>
            </a:r>
            <a:r>
              <a:rPr lang="en-US" sz="2800" i="1">
                <a:latin typeface="Symbol" panose="05050102010706020507" pitchFamily="18" charset="2"/>
              </a:rPr>
              <a:t>e</a:t>
            </a:r>
            <a:endParaRPr lang="en-US" sz="2800">
              <a:latin typeface="Symbol" panose="05050102010706020507" pitchFamily="18" charset="2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FEBA20D-5BB2-41AF-B2AA-BCB5DE213B3A}"/>
              </a:ext>
            </a:extLst>
          </p:cNvPr>
          <p:cNvSpPr txBox="1"/>
          <p:nvPr/>
        </p:nvSpPr>
        <p:spPr>
          <a:xfrm>
            <a:off x="6033661" y="5201545"/>
            <a:ext cx="51892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• use multimeter for measurements</a:t>
            </a:r>
            <a:endParaRPr lang="en-US" sz="280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29922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8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A036FB-0123-4D8F-A538-E85C00CDB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272112"/>
              </p:ext>
            </p:extLst>
          </p:nvPr>
        </p:nvGraphicFramePr>
        <p:xfrm>
          <a:off x="-190004" y="334336"/>
          <a:ext cx="11509168" cy="889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Acrobat Document" r:id="rId3" imgW="5029101" imgH="3886200" progId="AcroExch.Document.DC">
                  <p:embed/>
                </p:oleObj>
              </mc:Choice>
              <mc:Fallback>
                <p:oleObj name="Acrobat Document" r:id="rId3" imgW="5029101" imgH="3886200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90004" y="334336"/>
                        <a:ext cx="11509168" cy="8893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:a16="http://schemas.microsoft.com/office/drawing/2014/main" id="{1F44F7EE-E634-45F1-8969-ADD6DD987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6518" y="43489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0">
            <a:extLst>
              <a:ext uri="{FF2B5EF4-FFF2-40B4-BE49-F238E27FC236}">
                <a16:creationId xmlns:a16="http://schemas.microsoft.com/office/drawing/2014/main" id="{7BCB82F2-0669-4616-8339-DCCF52361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1636" y="43703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3">
            <a:extLst>
              <a:ext uri="{FF2B5EF4-FFF2-40B4-BE49-F238E27FC236}">
                <a16:creationId xmlns:a16="http://schemas.microsoft.com/office/drawing/2014/main" id="{BBCF12BE-B3AF-47DA-A3D7-A2F4060E7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588" y="50380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Slide Number Placeholder 33">
            <a:extLst>
              <a:ext uri="{FF2B5EF4-FFF2-40B4-BE49-F238E27FC236}">
                <a16:creationId xmlns:a16="http://schemas.microsoft.com/office/drawing/2014/main" id="{02C4BF06-4D89-4A2B-915F-1EEE5105D9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1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306C70B-C3C1-4B1D-AB10-7FA688B285AB}"/>
              </a:ext>
            </a:extLst>
          </p:cNvPr>
          <p:cNvSpPr txBox="1"/>
          <p:nvPr/>
        </p:nvSpPr>
        <p:spPr>
          <a:xfrm>
            <a:off x="1467834" y="216250"/>
            <a:ext cx="87174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Actual circuit configured to measure rms capacitor voltage:</a:t>
            </a:r>
          </a:p>
        </p:txBody>
      </p:sp>
    </p:spTree>
    <p:extLst>
      <p:ext uri="{BB962C8B-B14F-4D97-AF65-F5344CB8AC3E}">
        <p14:creationId xmlns:p14="http://schemas.microsoft.com/office/powerpoint/2010/main" val="39951933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>
            <a:extLst>
              <a:ext uri="{FF2B5EF4-FFF2-40B4-BE49-F238E27FC236}">
                <a16:creationId xmlns:a16="http://schemas.microsoft.com/office/drawing/2014/main" id="{1F44F7EE-E634-45F1-8969-ADD6DD987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6518" y="43489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0">
            <a:extLst>
              <a:ext uri="{FF2B5EF4-FFF2-40B4-BE49-F238E27FC236}">
                <a16:creationId xmlns:a16="http://schemas.microsoft.com/office/drawing/2014/main" id="{7BCB82F2-0669-4616-8339-DCCF52361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1636" y="43703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3">
            <a:extLst>
              <a:ext uri="{FF2B5EF4-FFF2-40B4-BE49-F238E27FC236}">
                <a16:creationId xmlns:a16="http://schemas.microsoft.com/office/drawing/2014/main" id="{BBCF12BE-B3AF-47DA-A3D7-A2F4060E7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588" y="50380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Slide Number Placeholder 33">
            <a:extLst>
              <a:ext uri="{FF2B5EF4-FFF2-40B4-BE49-F238E27FC236}">
                <a16:creationId xmlns:a16="http://schemas.microsoft.com/office/drawing/2014/main" id="{02C4BF06-4D89-4A2B-915F-1EEE5105D9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12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3141BA-B4BE-4B7C-8AA4-243B6EB08C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6753" y="201880"/>
            <a:ext cx="8638494" cy="6478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81068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0A81E7D-B403-40B9-B487-7A25943EC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1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0936B0-1A8B-4171-B758-83A1E0F19484}"/>
              </a:ext>
            </a:extLst>
          </p:cNvPr>
          <p:cNvSpPr txBox="1"/>
          <p:nvPr/>
        </p:nvSpPr>
        <p:spPr>
          <a:xfrm>
            <a:off x="2422566" y="1045029"/>
            <a:ext cx="76754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During setup, use the Protek multimeter to measure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EF963AF-82CF-43A7-9373-25012CD8A548}"/>
              </a:ext>
            </a:extLst>
          </p:cNvPr>
          <p:cNvSpPr txBox="1"/>
          <p:nvPr/>
        </p:nvSpPr>
        <p:spPr>
          <a:xfrm>
            <a:off x="3123397" y="1831537"/>
            <a:ext cx="19591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• </a:t>
            </a:r>
            <a:r>
              <a:rPr lang="en-US" sz="2800" i="1"/>
              <a:t>L</a:t>
            </a:r>
            <a:r>
              <a:rPr lang="en-US" sz="2800"/>
              <a:t> = 0.83 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2D29491-7ADF-4142-B78D-182A1021B657}"/>
              </a:ext>
            </a:extLst>
          </p:cNvPr>
          <p:cNvSpPr txBox="1"/>
          <p:nvPr/>
        </p:nvSpPr>
        <p:spPr>
          <a:xfrm>
            <a:off x="3123397" y="3669473"/>
            <a:ext cx="17811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• </a:t>
            </a:r>
            <a:r>
              <a:rPr lang="en-US" sz="2800" i="1"/>
              <a:t>R</a:t>
            </a:r>
            <a:r>
              <a:rPr lang="en-US" sz="2800"/>
              <a:t> = 63 </a:t>
            </a:r>
            <a:r>
              <a:rPr lang="en-US" sz="28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6A8405-E3CC-4995-A3C3-2CF262B31BE3}"/>
              </a:ext>
            </a:extLst>
          </p:cNvPr>
          <p:cNvSpPr txBox="1"/>
          <p:nvPr/>
        </p:nvSpPr>
        <p:spPr>
          <a:xfrm>
            <a:off x="6304004" y="1831537"/>
            <a:ext cx="22188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• </a:t>
            </a:r>
            <a:r>
              <a:rPr lang="en-US" sz="2800" i="1"/>
              <a:t>C</a:t>
            </a:r>
            <a:r>
              <a:rPr lang="en-US" sz="2800"/>
              <a:t> = 0.98 </a:t>
            </a:r>
            <a:r>
              <a:rPr lang="en-US" sz="2800">
                <a:latin typeface="Symbol" panose="05050102010706020507" pitchFamily="18" charset="2"/>
              </a:rPr>
              <a:t>m</a:t>
            </a:r>
            <a:r>
              <a:rPr lang="en-US" sz="2800"/>
              <a:t>F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D663580-48AC-42DB-B1BB-A0E0DF797D8F}"/>
              </a:ext>
            </a:extLst>
          </p:cNvPr>
          <p:cNvSpPr txBox="1"/>
          <p:nvPr/>
        </p:nvSpPr>
        <p:spPr>
          <a:xfrm>
            <a:off x="6304004" y="3669473"/>
            <a:ext cx="2571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• </a:t>
            </a:r>
            <a:r>
              <a:rPr lang="en-US" sz="2800" i="1"/>
              <a:t>V</a:t>
            </a:r>
            <a:r>
              <a:rPr lang="en-US" sz="3600" i="1" baseline="-25000">
                <a:latin typeface="Symbol" panose="05050102010706020507" pitchFamily="18" charset="2"/>
              </a:rPr>
              <a:t>e</a:t>
            </a:r>
            <a:r>
              <a:rPr lang="en-US" sz="2800"/>
              <a:t> = 3.5 V rm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BA0C41-CA59-4FC6-B8E9-8DC51F8FE86E}"/>
              </a:ext>
            </a:extLst>
          </p:cNvPr>
          <p:cNvSpPr txBox="1"/>
          <p:nvPr/>
        </p:nvSpPr>
        <p:spPr>
          <a:xfrm>
            <a:off x="3123397" y="2618861"/>
            <a:ext cx="55435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so the resonance frequency is 176 Hz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7D88129-E4F7-4AEA-8323-8932044DF14C}"/>
              </a:ext>
            </a:extLst>
          </p:cNvPr>
          <p:cNvSpPr txBox="1"/>
          <p:nvPr/>
        </p:nvSpPr>
        <p:spPr>
          <a:xfrm>
            <a:off x="2924298" y="4729851"/>
            <a:ext cx="634340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/>
              <a:t>and turn the frequency knob on the Pasco</a:t>
            </a:r>
          </a:p>
          <a:p>
            <a:pPr algn="ctr"/>
            <a:r>
              <a:rPr lang="en-US" sz="2800"/>
              <a:t>function generator in roughly 10 Hz steps. </a:t>
            </a:r>
          </a:p>
        </p:txBody>
      </p:sp>
    </p:spTree>
    <p:extLst>
      <p:ext uri="{BB962C8B-B14F-4D97-AF65-F5344CB8AC3E}">
        <p14:creationId xmlns:p14="http://schemas.microsoft.com/office/powerpoint/2010/main" val="1979126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FA2B426-A9B5-4BDB-9459-F6D3FD232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14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4EF44F6-4C57-4E2D-B36B-3D824B3D7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278" y="178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C09CEC9-273C-4D48-9A81-2ABE9FCF6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669609"/>
              </p:ext>
            </p:extLst>
          </p:nvPr>
        </p:nvGraphicFramePr>
        <p:xfrm>
          <a:off x="1021278" y="83133"/>
          <a:ext cx="9670227" cy="13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5257800" imgH="711200" progId="Equation.DSMT4">
                  <p:embed/>
                </p:oleObj>
              </mc:Choice>
              <mc:Fallback>
                <p:oleObj name="Equation" r:id="rId3" imgW="52578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278" y="83133"/>
                        <a:ext cx="9670227" cy="13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725E9A7-F765-44C3-A614-D4EEBAEEBA7E}"/>
              </a:ext>
            </a:extLst>
          </p:cNvPr>
          <p:cNvSpPr txBox="1"/>
          <p:nvPr/>
        </p:nvSpPr>
        <p:spPr>
          <a:xfrm>
            <a:off x="858828" y="6180762"/>
            <a:ext cx="104743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Blue data points compared to red theory curve with NO free parameters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62D270F-477F-4432-B796-0E9F187D5B0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9937" t="6854" r="13078" b="3822"/>
          <a:stretch/>
        </p:blipFill>
        <p:spPr>
          <a:xfrm>
            <a:off x="2026599" y="1525990"/>
            <a:ext cx="7659584" cy="4654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5923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D78069-B6C2-43FA-9B77-59270F15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4E2DAE-4B0E-4667-8D00-FC1F745CEB90}"/>
              </a:ext>
            </a:extLst>
          </p:cNvPr>
          <p:cNvSpPr txBox="1"/>
          <p:nvPr/>
        </p:nvSpPr>
        <p:spPr>
          <a:xfrm>
            <a:off x="4952010" y="724395"/>
            <a:ext cx="37689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Comments are welcome!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1684F4-5B69-4462-8B52-0A95A96B7107}"/>
              </a:ext>
            </a:extLst>
          </p:cNvPr>
          <p:cNvSpPr txBox="1"/>
          <p:nvPr/>
        </p:nvSpPr>
        <p:spPr>
          <a:xfrm>
            <a:off x="3051959" y="2343079"/>
            <a:ext cx="4049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70C0"/>
                </a:solidFill>
              </a:rPr>
              <a:t>email:  mungan@usna.edu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0324176-04E8-4EA7-A915-1E3939848E07}"/>
              </a:ext>
            </a:extLst>
          </p:cNvPr>
          <p:cNvSpPr txBox="1"/>
          <p:nvPr/>
        </p:nvSpPr>
        <p:spPr>
          <a:xfrm>
            <a:off x="3051959" y="3313216"/>
            <a:ext cx="6349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</a:rPr>
              <a:t>webpage:  usna.edu/Users/physics/munga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13B9C2B-3B68-4CD6-8754-146D76602A7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80227" y="122112"/>
            <a:ext cx="1170848" cy="151402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DF982E2-7CEE-4B66-96BE-B256490C6B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039" y="317642"/>
            <a:ext cx="2252663" cy="1122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45394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3346038-B4C5-482E-813E-DB1FCF561E76}"/>
              </a:ext>
            </a:extLst>
          </p:cNvPr>
          <p:cNvSpPr txBox="1"/>
          <p:nvPr/>
        </p:nvSpPr>
        <p:spPr>
          <a:xfrm>
            <a:off x="457200" y="315685"/>
            <a:ext cx="26526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t 1: THEOR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37D5ADF-A345-4FE8-BA41-21C27A053C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6759" y="794658"/>
            <a:ext cx="7198955" cy="3126818"/>
          </a:xfrm>
          <a:prstGeom prst="rect">
            <a:avLst/>
          </a:prstGeom>
        </p:spPr>
      </p:pic>
      <p:sp>
        <p:nvSpPr>
          <p:cNvPr id="17" name="Rectangle 8">
            <a:extLst>
              <a:ext uri="{FF2B5EF4-FFF2-40B4-BE49-F238E27FC236}">
                <a16:creationId xmlns:a16="http://schemas.microsoft.com/office/drawing/2014/main" id="{1F44F7EE-E634-45F1-8969-ADD6DD987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6518" y="43489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7C084E8-8908-416B-AE2B-477AB3C6FF14}"/>
              </a:ext>
            </a:extLst>
          </p:cNvPr>
          <p:cNvSpPr txBox="1"/>
          <p:nvPr/>
        </p:nvSpPr>
        <p:spPr>
          <a:xfrm>
            <a:off x="2066306" y="4277726"/>
            <a:ext cx="11416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driver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57F185C-8A4C-4AE3-8DD4-CEED8671E704}"/>
              </a:ext>
            </a:extLst>
          </p:cNvPr>
          <p:cNvSpPr txBox="1"/>
          <p:nvPr/>
        </p:nvSpPr>
        <p:spPr>
          <a:xfrm>
            <a:off x="6036339" y="4287196"/>
            <a:ext cx="4020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(by choice of zero of time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DDB4678-5FF6-494F-B606-78FEA24178A0}"/>
              </a:ext>
            </a:extLst>
          </p:cNvPr>
          <p:cNvSpPr txBox="1"/>
          <p:nvPr/>
        </p:nvSpPr>
        <p:spPr>
          <a:xfrm>
            <a:off x="2064820" y="5038086"/>
            <a:ext cx="15392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response:</a:t>
            </a:r>
          </a:p>
        </p:txBody>
      </p:sp>
      <p:sp>
        <p:nvSpPr>
          <p:cNvPr id="22" name="Rectangle 10">
            <a:extLst>
              <a:ext uri="{FF2B5EF4-FFF2-40B4-BE49-F238E27FC236}">
                <a16:creationId xmlns:a16="http://schemas.microsoft.com/office/drawing/2014/main" id="{7BCB82F2-0669-4616-8339-DCCF52361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1636" y="43703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7C9F111-26E2-442A-88D9-A19063797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409519"/>
              </p:ext>
            </p:extLst>
          </p:nvPr>
        </p:nvGraphicFramePr>
        <p:xfrm>
          <a:off x="3391636" y="4287196"/>
          <a:ext cx="2514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4" imgW="1257300" imgH="292100" progId="Equation.DSMT4">
                  <p:embed/>
                </p:oleObj>
              </mc:Choice>
              <mc:Fallback>
                <p:oleObj name="Equation" r:id="rId4" imgW="1257300" imgH="292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636" y="4287196"/>
                        <a:ext cx="2514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>
            <a:extLst>
              <a:ext uri="{FF2B5EF4-FFF2-40B4-BE49-F238E27FC236}">
                <a16:creationId xmlns:a16="http://schemas.microsoft.com/office/drawing/2014/main" id="{BBCF12BE-B3AF-47DA-A3D7-A2F4060E72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8588" y="50380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5AAE6D6-B24B-4A50-82A4-2127AE2A2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839987"/>
              </p:ext>
            </p:extLst>
          </p:nvPr>
        </p:nvGraphicFramePr>
        <p:xfrm>
          <a:off x="3628588" y="5038086"/>
          <a:ext cx="3200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6" imgW="1600200" imgH="292100" progId="Equation.DSMT4">
                  <p:embed/>
                </p:oleObj>
              </mc:Choice>
              <mc:Fallback>
                <p:oleObj name="Equation" r:id="rId6" imgW="1600200" imgH="292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588" y="5038086"/>
                        <a:ext cx="3200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B89BBCA3-4C9B-4275-BBFD-B4EE90A38AB5}"/>
              </a:ext>
            </a:extLst>
          </p:cNvPr>
          <p:cNvCxnSpPr>
            <a:cxnSpLocks/>
          </p:cNvCxnSpPr>
          <p:nvPr/>
        </p:nvCxnSpPr>
        <p:spPr>
          <a:xfrm flipV="1">
            <a:off x="5260769" y="5539160"/>
            <a:ext cx="344384" cy="398502"/>
          </a:xfrm>
          <a:prstGeom prst="straightConnector1">
            <a:avLst/>
          </a:prstGeom>
          <a:ln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3105156D-0FE2-4AD7-BFD1-64C67CC64618}"/>
              </a:ext>
            </a:extLst>
          </p:cNvPr>
          <p:cNvSpPr txBox="1"/>
          <p:nvPr/>
        </p:nvSpPr>
        <p:spPr>
          <a:xfrm>
            <a:off x="4344492" y="5847693"/>
            <a:ext cx="18325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solidFill>
                  <a:srgbClr val="00B050"/>
                </a:solidFill>
              </a:rPr>
              <a:t>responds at</a:t>
            </a:r>
          </a:p>
          <a:p>
            <a:pPr algn="ctr"/>
            <a:r>
              <a:rPr lang="en-US">
                <a:solidFill>
                  <a:srgbClr val="00B050"/>
                </a:solidFill>
              </a:rPr>
              <a:t>driving frequency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A0F2A725-EE27-477E-97D7-A904CEDE656D}"/>
              </a:ext>
            </a:extLst>
          </p:cNvPr>
          <p:cNvCxnSpPr>
            <a:cxnSpLocks/>
          </p:cNvCxnSpPr>
          <p:nvPr/>
        </p:nvCxnSpPr>
        <p:spPr>
          <a:xfrm flipH="1" flipV="1">
            <a:off x="6521430" y="5567943"/>
            <a:ext cx="219862" cy="369719"/>
          </a:xfrm>
          <a:prstGeom prst="straightConnector1">
            <a:avLst/>
          </a:prstGeom>
          <a:ln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D92AC31B-E804-4EAC-AE97-3A86CFE5F55F}"/>
              </a:ext>
            </a:extLst>
          </p:cNvPr>
          <p:cNvSpPr txBox="1"/>
          <p:nvPr/>
        </p:nvSpPr>
        <p:spPr>
          <a:xfrm>
            <a:off x="6382230" y="5859568"/>
            <a:ext cx="14221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>
                <a:solidFill>
                  <a:srgbClr val="00B050"/>
                </a:solidFill>
              </a:rPr>
              <a:t>response lags</a:t>
            </a:r>
          </a:p>
          <a:p>
            <a:pPr algn="ctr"/>
            <a:r>
              <a:rPr lang="en-US">
                <a:solidFill>
                  <a:srgbClr val="00B050"/>
                </a:solidFill>
              </a:rPr>
              <a:t>behind driver</a:t>
            </a:r>
          </a:p>
        </p:txBody>
      </p:sp>
      <p:sp>
        <p:nvSpPr>
          <p:cNvPr id="34" name="Slide Number Placeholder 33">
            <a:extLst>
              <a:ext uri="{FF2B5EF4-FFF2-40B4-BE49-F238E27FC236}">
                <a16:creationId xmlns:a16="http://schemas.microsoft.com/office/drawing/2014/main" id="{02C4BF06-4D89-4A2B-915F-1EEE5105D9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2</a:t>
            </a:fld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87FD4504-3203-4FC9-AC66-05642D0E2125}"/>
              </a:ext>
            </a:extLst>
          </p:cNvPr>
          <p:cNvSpPr/>
          <p:nvPr/>
        </p:nvSpPr>
        <p:spPr>
          <a:xfrm>
            <a:off x="5260769" y="2362200"/>
            <a:ext cx="1260661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D987C87-BE43-4EF2-894E-8BB9424EB443}"/>
              </a:ext>
            </a:extLst>
          </p:cNvPr>
          <p:cNvSpPr/>
          <p:nvPr/>
        </p:nvSpPr>
        <p:spPr>
          <a:xfrm>
            <a:off x="8963891" y="1635826"/>
            <a:ext cx="393865" cy="2761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9AA07992-4CF1-45A2-A04D-D4E048503CB1}"/>
              </a:ext>
            </a:extLst>
          </p:cNvPr>
          <p:cNvSpPr/>
          <p:nvPr/>
        </p:nvSpPr>
        <p:spPr>
          <a:xfrm>
            <a:off x="8106040" y="1647700"/>
            <a:ext cx="393865" cy="2761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9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FF2C059-A051-4B16-BA4F-81A625842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3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C66D298-EC25-4DB8-8F29-5C4A3D2FB44B}"/>
              </a:ext>
            </a:extLst>
          </p:cNvPr>
          <p:cNvSpPr txBox="1"/>
          <p:nvPr/>
        </p:nvSpPr>
        <p:spPr>
          <a:xfrm>
            <a:off x="783771" y="688769"/>
            <a:ext cx="15969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F0"/>
                </a:solidFill>
              </a:rPr>
              <a:t>capacitor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D66BCCF-161D-45ED-ABE0-BD50035F7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070" y="5225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9D87FE-960E-470B-A6EA-9561814AD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85718"/>
              </p:ext>
            </p:extLst>
          </p:nvPr>
        </p:nvGraphicFramePr>
        <p:xfrm>
          <a:off x="2565070" y="522515"/>
          <a:ext cx="11582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3" imgW="723586" imgH="571252" progId="Equation.DSMT4">
                  <p:embed/>
                </p:oleObj>
              </mc:Choice>
              <mc:Fallback>
                <p:oleObj name="Equation" r:id="rId3" imgW="723586" imgH="57125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070" y="522515"/>
                        <a:ext cx="115824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885B94D-3342-49A9-92D8-9DDE1F23B601}"/>
              </a:ext>
            </a:extLst>
          </p:cNvPr>
          <p:cNvSpPr txBox="1"/>
          <p:nvPr/>
        </p:nvSpPr>
        <p:spPr>
          <a:xfrm>
            <a:off x="2541320" y="1686296"/>
            <a:ext cx="2605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but the current is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26087CE-6106-47AE-9736-7D8BD89E5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4022" y="15200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C9CC484-FFAF-41D6-9567-C54F2B1BA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116495"/>
              </p:ext>
            </p:extLst>
          </p:nvPr>
        </p:nvGraphicFramePr>
        <p:xfrm>
          <a:off x="5194022" y="1448802"/>
          <a:ext cx="28854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5" imgW="1803240" imgH="571320" progId="Equation.DSMT4">
                  <p:embed/>
                </p:oleObj>
              </mc:Choice>
              <mc:Fallback>
                <p:oleObj name="Equation" r:id="rId5" imgW="180324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022" y="1448802"/>
                        <a:ext cx="288544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AFBEE1F-4A96-4245-9964-3EC5E3F8A2D9}"/>
              </a:ext>
            </a:extLst>
          </p:cNvPr>
          <p:cNvSpPr txBox="1"/>
          <p:nvPr/>
        </p:nvSpPr>
        <p:spPr>
          <a:xfrm>
            <a:off x="2565070" y="2600695"/>
            <a:ext cx="1130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so that</a:t>
            </a: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DBA51871-0A5F-45D5-BDF1-7D2E6AEED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7849" y="25175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C6FE3BC-370D-4BAC-BB62-3EFF90702D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22277"/>
              </p:ext>
            </p:extLst>
          </p:nvPr>
        </p:nvGraphicFramePr>
        <p:xfrm>
          <a:off x="3765985" y="2553206"/>
          <a:ext cx="377825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7" imgW="2222500" imgH="393700" progId="Equation.DSMT4">
                  <p:embed/>
                </p:oleObj>
              </mc:Choice>
              <mc:Fallback>
                <p:oleObj name="Equation" r:id="rId7" imgW="2222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985" y="2553206"/>
                        <a:ext cx="3778250" cy="6692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D8F76CA-C2D3-433A-992B-C59BFEDB7CFF}"/>
              </a:ext>
            </a:extLst>
          </p:cNvPr>
          <p:cNvSpPr txBox="1"/>
          <p:nvPr/>
        </p:nvSpPr>
        <p:spPr>
          <a:xfrm>
            <a:off x="2569574" y="3610347"/>
            <a:ext cx="2912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which integrates to</a:t>
            </a:r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81892C6B-D1AA-4776-8BED-3B21B8E83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2552" y="34039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9A4275A-AA9F-41AC-A26E-B2BAF47F9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79987"/>
              </p:ext>
            </p:extLst>
          </p:nvPr>
        </p:nvGraphicFramePr>
        <p:xfrm>
          <a:off x="5482551" y="3403996"/>
          <a:ext cx="264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9" imgW="1651000" imgH="571500" progId="Equation.DSMT4">
                  <p:embed/>
                </p:oleObj>
              </mc:Choice>
              <mc:Fallback>
                <p:oleObj name="Equation" r:id="rId9" imgW="1651000" imgH="571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551" y="3403996"/>
                        <a:ext cx="2641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1880C0B0-515A-4432-BF5B-9203D8DA1634}"/>
              </a:ext>
            </a:extLst>
          </p:cNvPr>
          <p:cNvSpPr txBox="1"/>
          <p:nvPr/>
        </p:nvSpPr>
        <p:spPr>
          <a:xfrm>
            <a:off x="2565070" y="4648484"/>
            <a:ext cx="13901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and thus</a:t>
            </a:r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7D3D01D4-4E7A-4006-BE7A-15792F7A0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1487" y="43302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F22CE2F-F275-4411-AC1B-F3ABAAF5F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716093"/>
              </p:ext>
            </p:extLst>
          </p:nvPr>
        </p:nvGraphicFramePr>
        <p:xfrm>
          <a:off x="3973365" y="4425260"/>
          <a:ext cx="3235964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11" imgW="1866900" imgH="571500" progId="Equation.DSMT4">
                  <p:embed/>
                </p:oleObj>
              </mc:Choice>
              <mc:Fallback>
                <p:oleObj name="Equation" r:id="rId11" imgW="1866900" imgH="571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365" y="4425260"/>
                        <a:ext cx="3235964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60299DC-A770-4025-9BA6-7110223E36BE}"/>
              </a:ext>
            </a:extLst>
          </p:cNvPr>
          <p:cNvSpPr txBox="1"/>
          <p:nvPr/>
        </p:nvSpPr>
        <p:spPr>
          <a:xfrm>
            <a:off x="783771" y="5749564"/>
            <a:ext cx="29803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Introduce reactance</a:t>
            </a:r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6BF3F256-301E-48CE-AA5A-772848572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5980" y="5534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89D3A2F-23E4-44D8-993E-FF49DF1EF5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06318"/>
              </p:ext>
            </p:extLst>
          </p:nvPr>
        </p:nvGraphicFramePr>
        <p:xfrm>
          <a:off x="3765985" y="5534398"/>
          <a:ext cx="162898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13" imgW="939392" imgH="571252" progId="Equation.DSMT4">
                  <p:embed/>
                </p:oleObj>
              </mc:Choice>
              <mc:Fallback>
                <p:oleObj name="Equation" r:id="rId13" imgW="939392" imgH="57125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985" y="5534398"/>
                        <a:ext cx="1628986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5B405597-3F22-48F6-8FD9-4D75B368C5C8}"/>
              </a:ext>
            </a:extLst>
          </p:cNvPr>
          <p:cNvSpPr txBox="1"/>
          <p:nvPr/>
        </p:nvSpPr>
        <p:spPr>
          <a:xfrm>
            <a:off x="5517386" y="5768088"/>
            <a:ext cx="990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to get</a:t>
            </a:r>
          </a:p>
        </p:txBody>
      </p:sp>
      <p:sp>
        <p:nvSpPr>
          <p:cNvPr id="26" name="Rectangle 21">
            <a:extLst>
              <a:ext uri="{FF2B5EF4-FFF2-40B4-BE49-F238E27FC236}">
                <a16:creationId xmlns:a16="http://schemas.microsoft.com/office/drawing/2014/main" id="{274A5C3C-A743-4FA2-82B6-3471F337A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7532" y="57638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A83F0448-CF47-43C5-B926-C4F4F25F8C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503759"/>
              </p:ext>
            </p:extLst>
          </p:nvPr>
        </p:nvGraphicFramePr>
        <p:xfrm>
          <a:off x="6542099" y="5754803"/>
          <a:ext cx="421419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15" imgW="2019300" imgH="292100" progId="Equation.DSMT4">
                  <p:embed/>
                </p:oleObj>
              </mc:Choice>
              <mc:Fallback>
                <p:oleObj name="Equation" r:id="rId15" imgW="2019300" imgH="292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099" y="5754803"/>
                        <a:ext cx="4214191" cy="60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4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  <p:bldP spid="15" grpId="0"/>
      <p:bldP spid="18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FF2C059-A051-4B16-BA4F-81A625842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C66D298-EC25-4DB8-8F29-5C4A3D2FB44B}"/>
              </a:ext>
            </a:extLst>
          </p:cNvPr>
          <p:cNvSpPr txBox="1"/>
          <p:nvPr/>
        </p:nvSpPr>
        <p:spPr>
          <a:xfrm>
            <a:off x="783771" y="688769"/>
            <a:ext cx="14798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F0"/>
                </a:solidFill>
              </a:rPr>
              <a:t>inductor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D66BCCF-161D-45ED-ABE0-BD50035F7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070" y="5225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26087CE-6106-47AE-9736-7D8BD89E5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4022" y="15200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DBA51871-0A5F-45D5-BDF1-7D2E6AEED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7849" y="25175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81892C6B-D1AA-4776-8BED-3B21B8E83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2552" y="34039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7D3D01D4-4E7A-4006-BE7A-15792F7A0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1487" y="43302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6BF3F256-301E-48CE-AA5A-772848572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5980" y="5534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1">
            <a:extLst>
              <a:ext uri="{FF2B5EF4-FFF2-40B4-BE49-F238E27FC236}">
                <a16:creationId xmlns:a16="http://schemas.microsoft.com/office/drawing/2014/main" id="{274A5C3C-A743-4FA2-82B6-3471F337A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7532" y="57638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F47BFBFF-6E98-4848-8E52-7D1849A14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4">
            <a:extLst>
              <a:ext uri="{FF2B5EF4-FFF2-40B4-BE49-F238E27FC236}">
                <a16:creationId xmlns:a16="http://schemas.microsoft.com/office/drawing/2014/main" id="{9F459133-9C44-4A13-9C39-AA6B83527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5980" y="16504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F644D35-78B5-46F7-A709-271553613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FE50BDD-3BF2-41A1-BE96-C31D743D8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81036"/>
              </p:ext>
            </p:extLst>
          </p:nvPr>
        </p:nvGraphicFramePr>
        <p:xfrm>
          <a:off x="2636320" y="534369"/>
          <a:ext cx="493776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3" imgW="2743200" imgH="571500" progId="Equation.DSMT4">
                  <p:embed/>
                </p:oleObj>
              </mc:Choice>
              <mc:Fallback>
                <p:oleObj name="Equation" r:id="rId3" imgW="2743200" imgH="571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320" y="534369"/>
                        <a:ext cx="493776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CFC3B3D-C355-4260-AC88-CC9E00290A54}"/>
              </a:ext>
            </a:extLst>
          </p:cNvPr>
          <p:cNvSpPr txBox="1"/>
          <p:nvPr/>
        </p:nvSpPr>
        <p:spPr>
          <a:xfrm>
            <a:off x="1064498" y="1617123"/>
            <a:ext cx="29803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introduce reactance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1E9388E6-A87F-42CC-BAF3-6BB7629F1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CAC2DE7-853A-4A29-9EDA-3FD3C53B8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787845"/>
              </p:ext>
            </p:extLst>
          </p:nvPr>
        </p:nvGraphicFramePr>
        <p:xfrm>
          <a:off x="4019847" y="1639053"/>
          <a:ext cx="1622066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5" imgW="863225" imgH="291973" progId="Equation.DSMT4">
                  <p:embed/>
                </p:oleObj>
              </mc:Choice>
              <mc:Fallback>
                <p:oleObj name="Equation" r:id="rId5" imgW="863225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47" y="1639053"/>
                        <a:ext cx="1622066" cy="548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2D53552C-85F7-49DB-9751-0189095686B2}"/>
              </a:ext>
            </a:extLst>
          </p:cNvPr>
          <p:cNvSpPr txBox="1"/>
          <p:nvPr/>
        </p:nvSpPr>
        <p:spPr>
          <a:xfrm>
            <a:off x="5641913" y="1634516"/>
            <a:ext cx="990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to get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2C9389B6-3D8A-46A7-9BEC-EA9BFBE9F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890" y="16169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5EBA851-0446-495B-A9BD-2BED69F6A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389911"/>
              </p:ext>
            </p:extLst>
          </p:nvPr>
        </p:nvGraphicFramePr>
        <p:xfrm>
          <a:off x="6632890" y="1652539"/>
          <a:ext cx="3983603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7" imgW="2120900" imgH="292100" progId="Equation.DSMT4">
                  <p:embed/>
                </p:oleObj>
              </mc:Choice>
              <mc:Fallback>
                <p:oleObj name="Equation" r:id="rId7" imgW="21209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890" y="1652539"/>
                        <a:ext cx="3983603" cy="548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AD9B6B24-4C30-4F73-9E47-C33B5B721E3A}"/>
              </a:ext>
            </a:extLst>
          </p:cNvPr>
          <p:cNvSpPr txBox="1"/>
          <p:nvPr/>
        </p:nvSpPr>
        <p:spPr>
          <a:xfrm>
            <a:off x="786547" y="2947402"/>
            <a:ext cx="1340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F0"/>
                </a:solidFill>
              </a:rPr>
              <a:t>resistor: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37AEF7F-2FE0-46B8-B1FB-1264553246B5}"/>
              </a:ext>
            </a:extLst>
          </p:cNvPr>
          <p:cNvSpPr txBox="1"/>
          <p:nvPr/>
        </p:nvSpPr>
        <p:spPr>
          <a:xfrm>
            <a:off x="2544096" y="3944929"/>
            <a:ext cx="1130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so that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4FCE0BF-AC8F-4E41-A588-425EADDA0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82830"/>
              </p:ext>
            </p:extLst>
          </p:nvPr>
        </p:nvGraphicFramePr>
        <p:xfrm>
          <a:off x="2567846" y="2971153"/>
          <a:ext cx="156375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9" imgW="748975" imgH="291973" progId="Equation.DSMT4">
                  <p:embed/>
                </p:oleObj>
              </mc:Choice>
              <mc:Fallback>
                <p:oleObj name="Equation" r:id="rId9" imgW="748975" imgH="291973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1CFB976-1A05-48AC-A98D-67F067618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846" y="2971153"/>
                        <a:ext cx="156375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6311139-D0A4-4394-A442-DD52AA5C6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755838"/>
              </p:ext>
            </p:extLst>
          </p:nvPr>
        </p:nvGraphicFramePr>
        <p:xfrm>
          <a:off x="3768756" y="3909039"/>
          <a:ext cx="4118776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11" imgW="1879600" imgH="292100" progId="Equation.DSMT4">
                  <p:embed/>
                </p:oleObj>
              </mc:Choice>
              <mc:Fallback>
                <p:oleObj name="Equation" r:id="rId11" imgW="1879600" imgH="2921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67F4D26D-63E0-40BD-A1D5-FC6560476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56" y="3909039"/>
                        <a:ext cx="4118776" cy="6400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520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4" grpId="0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FF2C059-A051-4B16-BA4F-81A625842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5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C66D298-EC25-4DB8-8F29-5C4A3D2FB44B}"/>
              </a:ext>
            </a:extLst>
          </p:cNvPr>
          <p:cNvSpPr txBox="1"/>
          <p:nvPr/>
        </p:nvSpPr>
        <p:spPr>
          <a:xfrm>
            <a:off x="783771" y="688769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F0"/>
                </a:solidFill>
              </a:rPr>
              <a:t>emf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D66BCCF-161D-45ED-ABE0-BD50035F7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070" y="5225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26087CE-6106-47AE-9736-7D8BD89E5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4022" y="15200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DBA51871-0A5F-45D5-BDF1-7D2E6AEED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7849" y="25175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81892C6B-D1AA-4776-8BED-3B21B8E83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2552" y="34039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7D3D01D4-4E7A-4006-BE7A-15792F7A0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1487" y="43302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6BF3F256-301E-48CE-AA5A-772848572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5980" y="5534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1">
            <a:extLst>
              <a:ext uri="{FF2B5EF4-FFF2-40B4-BE49-F238E27FC236}">
                <a16:creationId xmlns:a16="http://schemas.microsoft.com/office/drawing/2014/main" id="{274A5C3C-A743-4FA2-82B6-3471F337A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7532" y="57638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F47BFBFF-6E98-4848-8E52-7D1849A14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4">
            <a:extLst>
              <a:ext uri="{FF2B5EF4-FFF2-40B4-BE49-F238E27FC236}">
                <a16:creationId xmlns:a16="http://schemas.microsoft.com/office/drawing/2014/main" id="{9F459133-9C44-4A13-9C39-AA6B83527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5980" y="16504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F644D35-78B5-46F7-A709-271553613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FC3B3D-C355-4260-AC88-CC9E00290A54}"/>
              </a:ext>
            </a:extLst>
          </p:cNvPr>
          <p:cNvSpPr txBox="1"/>
          <p:nvPr/>
        </p:nvSpPr>
        <p:spPr>
          <a:xfrm>
            <a:off x="1759384" y="702514"/>
            <a:ext cx="31806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introduce impedance</a:t>
            </a: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1E9388E6-A87F-42CC-BAF3-6BB7629F1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D53552C-85F7-49DB-9751-0189095686B2}"/>
              </a:ext>
            </a:extLst>
          </p:cNvPr>
          <p:cNvSpPr txBox="1"/>
          <p:nvPr/>
        </p:nvSpPr>
        <p:spPr>
          <a:xfrm>
            <a:off x="1816955" y="1738053"/>
            <a:ext cx="1130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so that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2C9389B6-3D8A-46A7-9BEC-EA9BFBE9F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890" y="16169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BBE7715-F7B7-4816-8C2D-441B31180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0063" y="4838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ABC2B6-C0AE-4EC6-BF3B-AE145CAE2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42949"/>
              </p:ext>
            </p:extLst>
          </p:nvPr>
        </p:nvGraphicFramePr>
        <p:xfrm>
          <a:off x="4940058" y="448181"/>
          <a:ext cx="1254215" cy="118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3" imgW="660113" imgH="622030" progId="Equation.DSMT4">
                  <p:embed/>
                </p:oleObj>
              </mc:Choice>
              <mc:Fallback>
                <p:oleObj name="Equation" r:id="rId3" imgW="660113" imgH="62203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058" y="448181"/>
                        <a:ext cx="1254215" cy="1181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>
            <a:extLst>
              <a:ext uri="{FF2B5EF4-FFF2-40B4-BE49-F238E27FC236}">
                <a16:creationId xmlns:a16="http://schemas.microsoft.com/office/drawing/2014/main" id="{760600A1-0943-4C0E-8098-381233A86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5704" y="16504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3394EEB-E82F-4CC9-8FC8-6A9D7A6F14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47973"/>
              </p:ext>
            </p:extLst>
          </p:nvPr>
        </p:nvGraphicFramePr>
        <p:xfrm>
          <a:off x="2959158" y="1734032"/>
          <a:ext cx="2794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5" imgW="1397000" imgH="292100" progId="Equation.DSMT4">
                  <p:embed/>
                </p:oleObj>
              </mc:Choice>
              <mc:Fallback>
                <p:oleObj name="Equation" r:id="rId5" imgW="13970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58" y="1734032"/>
                        <a:ext cx="2794000" cy="584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25944C80-E9D1-498F-BD90-EB7AFA5B331E}"/>
              </a:ext>
            </a:extLst>
          </p:cNvPr>
          <p:cNvSpPr txBox="1"/>
          <p:nvPr/>
        </p:nvSpPr>
        <p:spPr>
          <a:xfrm>
            <a:off x="825364" y="2812987"/>
            <a:ext cx="45977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F0"/>
                </a:solidFill>
              </a:rPr>
              <a:t>Now use the voltage loop rule:</a:t>
            </a: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2B40D167-48B3-4DFF-9115-9BCB65337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2552" y="27904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FC9D7BB6-76BE-45A8-872C-8231B53F3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841548"/>
              </p:ext>
            </p:extLst>
          </p:nvPr>
        </p:nvGraphicFramePr>
        <p:xfrm>
          <a:off x="5482553" y="2790457"/>
          <a:ext cx="3275178" cy="583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7" imgW="1637589" imgH="291973" progId="Equation.DSMT4">
                  <p:embed/>
                </p:oleObj>
              </mc:Choice>
              <mc:Fallback>
                <p:oleObj name="Equation" r:id="rId7" imgW="1637589" imgH="29197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553" y="2790457"/>
                        <a:ext cx="3275178" cy="5839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D3E4B2E6-AC3B-446A-A84B-08AAD0B7C7EE}"/>
              </a:ext>
            </a:extLst>
          </p:cNvPr>
          <p:cNvSpPr txBox="1"/>
          <p:nvPr/>
        </p:nvSpPr>
        <p:spPr>
          <a:xfrm>
            <a:off x="3299439" y="3583208"/>
            <a:ext cx="3422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and divide by </a:t>
            </a:r>
            <a:r>
              <a:rPr lang="en-US" sz="2800" i="1"/>
              <a:t>I</a:t>
            </a:r>
            <a:r>
              <a:rPr lang="en-US" sz="2800" baseline="-25000"/>
              <a:t>0</a:t>
            </a:r>
            <a:r>
              <a:rPr lang="en-US" sz="2800"/>
              <a:t> to get</a:t>
            </a:r>
          </a:p>
        </p:txBody>
      </p:sp>
      <p:sp>
        <p:nvSpPr>
          <p:cNvPr id="33" name="Rectangle 11">
            <a:extLst>
              <a:ext uri="{FF2B5EF4-FFF2-40B4-BE49-F238E27FC236}">
                <a16:creationId xmlns:a16="http://schemas.microsoft.com/office/drawing/2014/main" id="{17068324-0E59-4008-AE9F-7129CFC88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53E2805-1191-4096-AB4D-24B43F507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41442"/>
              </p:ext>
            </p:extLst>
          </p:nvPr>
        </p:nvGraphicFramePr>
        <p:xfrm>
          <a:off x="1204719" y="4324924"/>
          <a:ext cx="878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9" imgW="4394200" imgH="292100" progId="Equation.DSMT4">
                  <p:embed/>
                </p:oleObj>
              </mc:Choice>
              <mc:Fallback>
                <p:oleObj name="Equation" r:id="rId9" imgW="4394200" imgH="292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719" y="4324924"/>
                        <a:ext cx="8788400" cy="584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86B05CB0-6E3A-4AD3-AD61-B8F1F307714E}"/>
              </a:ext>
            </a:extLst>
          </p:cNvPr>
          <p:cNvSpPr txBox="1"/>
          <p:nvPr/>
        </p:nvSpPr>
        <p:spPr>
          <a:xfrm>
            <a:off x="2283298" y="5318677"/>
            <a:ext cx="69397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</a:rPr>
              <a:t>The two unknowns </a:t>
            </a:r>
            <a:r>
              <a:rPr lang="en-US" sz="2800" i="1">
                <a:solidFill>
                  <a:srgbClr val="FF0000"/>
                </a:solidFill>
              </a:rPr>
              <a:t>Z</a:t>
            </a:r>
            <a:r>
              <a:rPr lang="en-US" sz="2800">
                <a:solidFill>
                  <a:srgbClr val="FF0000"/>
                </a:solidFill>
              </a:rPr>
              <a:t> and </a:t>
            </a:r>
            <a:r>
              <a:rPr lang="en-US" sz="2800" i="1">
                <a:solidFill>
                  <a:srgbClr val="FF0000"/>
                </a:solidFill>
                <a:latin typeface="Symbol" panose="05050102010706020507" pitchFamily="18" charset="2"/>
              </a:rPr>
              <a:t>f</a:t>
            </a:r>
            <a:r>
              <a:rPr lang="en-US" sz="2800">
                <a:solidFill>
                  <a:srgbClr val="FF0000"/>
                </a:solidFill>
              </a:rPr>
              <a:t> are to be expressed</a:t>
            </a:r>
          </a:p>
          <a:p>
            <a:pPr algn="ctr"/>
            <a:r>
              <a:rPr lang="en-US" sz="2800">
                <a:solidFill>
                  <a:srgbClr val="FF0000"/>
                </a:solidFill>
              </a:rPr>
              <a:t>in terms of the givens </a:t>
            </a:r>
            <a:r>
              <a:rPr lang="en-US" sz="2800" i="1">
                <a:solidFill>
                  <a:srgbClr val="FF0000"/>
                </a:solidFill>
              </a:rPr>
              <a:t>L</a:t>
            </a:r>
            <a:r>
              <a:rPr lang="en-US" sz="2800">
                <a:solidFill>
                  <a:srgbClr val="FF0000"/>
                </a:solidFill>
              </a:rPr>
              <a:t>, </a:t>
            </a:r>
            <a:r>
              <a:rPr lang="en-US" sz="2800" i="1">
                <a:solidFill>
                  <a:srgbClr val="FF0000"/>
                </a:solidFill>
              </a:rPr>
              <a:t>R</a:t>
            </a:r>
            <a:r>
              <a:rPr lang="en-US" sz="2800">
                <a:solidFill>
                  <a:srgbClr val="FF0000"/>
                </a:solidFill>
              </a:rPr>
              <a:t>, </a:t>
            </a:r>
            <a:r>
              <a:rPr lang="en-US" sz="2800" i="1">
                <a:solidFill>
                  <a:srgbClr val="FF0000"/>
                </a:solidFill>
              </a:rPr>
              <a:t>C</a:t>
            </a:r>
            <a:r>
              <a:rPr lang="en-US" sz="2800">
                <a:solidFill>
                  <a:srgbClr val="FF0000"/>
                </a:solidFill>
              </a:rPr>
              <a:t>, </a:t>
            </a:r>
            <a:r>
              <a:rPr lang="en-US" sz="2800" i="1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r>
              <a:rPr lang="en-US" sz="2800" baseline="-25000">
                <a:solidFill>
                  <a:srgbClr val="FF0000"/>
                </a:solidFill>
              </a:rPr>
              <a:t>0</a:t>
            </a:r>
            <a:r>
              <a:rPr lang="en-US" sz="2800">
                <a:solidFill>
                  <a:srgbClr val="FF0000"/>
                </a:solidFill>
              </a:rPr>
              <a:t>, and </a:t>
            </a:r>
            <a:r>
              <a:rPr lang="en-US" sz="2800" i="1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sz="280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146B769-A328-4BE8-9AB1-67A3917F3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086645"/>
              </p:ext>
            </p:extLst>
          </p:nvPr>
        </p:nvGraphicFramePr>
        <p:xfrm>
          <a:off x="7737017" y="293006"/>
          <a:ext cx="421419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11" imgW="2019300" imgH="292100" progId="Equation.DSMT4">
                  <p:embed/>
                </p:oleObj>
              </mc:Choice>
              <mc:Fallback>
                <p:oleObj name="Equation" r:id="rId11" imgW="2019300" imgH="2921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A83F0448-CF47-43C5-B926-C4F4F25F8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017" y="293006"/>
                        <a:ext cx="4214191" cy="60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6F1C588-8AAD-41A2-A5AD-9CB774C59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49080"/>
              </p:ext>
            </p:extLst>
          </p:nvPr>
        </p:nvGraphicFramePr>
        <p:xfrm>
          <a:off x="7737017" y="1177611"/>
          <a:ext cx="3983603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13" imgW="2120900" imgH="292100" progId="Equation.DSMT4">
                  <p:embed/>
                </p:oleObj>
              </mc:Choice>
              <mc:Fallback>
                <p:oleObj name="Equation" r:id="rId13" imgW="2120900" imgH="2921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5EBA851-0446-495B-A9BD-2BED69F6A7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017" y="1177611"/>
                        <a:ext cx="3983603" cy="5486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C38BA28-5C67-41AD-A628-F13F7312C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09735"/>
              </p:ext>
            </p:extLst>
          </p:nvPr>
        </p:nvGraphicFramePr>
        <p:xfrm>
          <a:off x="7737017" y="2007283"/>
          <a:ext cx="4118776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15" imgW="1879600" imgH="292100" progId="Equation.DSMT4">
                  <p:embed/>
                </p:oleObj>
              </mc:Choice>
              <mc:Fallback>
                <p:oleObj name="Equation" r:id="rId15" imgW="1879600" imgH="2921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B6311139-D0A4-4394-A442-DD52AA5C6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017" y="2007283"/>
                        <a:ext cx="4118776" cy="6400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206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0" grpId="0"/>
      <p:bldP spid="32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FF2C059-A051-4B16-BA4F-81A625842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6</a:t>
            </a:fld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D66BCCF-161D-45ED-ABE0-BD50035F7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070" y="5225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26087CE-6106-47AE-9736-7D8BD89E5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4022" y="15200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DBA51871-0A5F-45D5-BDF1-7D2E6AEED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7849" y="25175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81892C6B-D1AA-4776-8BED-3B21B8E83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2552" y="34039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7D3D01D4-4E7A-4006-BE7A-15792F7A0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1487" y="43302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6BF3F256-301E-48CE-AA5A-772848572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5980" y="5534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1">
            <a:extLst>
              <a:ext uri="{FF2B5EF4-FFF2-40B4-BE49-F238E27FC236}">
                <a16:creationId xmlns:a16="http://schemas.microsoft.com/office/drawing/2014/main" id="{274A5C3C-A743-4FA2-82B6-3471F337A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7532" y="57638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F47BFBFF-6E98-4848-8E52-7D1849A14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4">
            <a:extLst>
              <a:ext uri="{FF2B5EF4-FFF2-40B4-BE49-F238E27FC236}">
                <a16:creationId xmlns:a16="http://schemas.microsoft.com/office/drawing/2014/main" id="{9F459133-9C44-4A13-9C39-AA6B83527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5980" y="16504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F644D35-78B5-46F7-A709-271553613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1E9388E6-A87F-42CC-BAF3-6BB7629F1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2C9389B6-3D8A-46A7-9BEC-EA9BFBE9F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890" y="16169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BBE7715-F7B7-4816-8C2D-441B31180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0063" y="4838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760600A1-0943-4C0E-8098-381233A86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5704" y="16504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2B40D167-48B3-4DFF-9115-9BCB65337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2552" y="27904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11">
            <a:extLst>
              <a:ext uri="{FF2B5EF4-FFF2-40B4-BE49-F238E27FC236}">
                <a16:creationId xmlns:a16="http://schemas.microsoft.com/office/drawing/2014/main" id="{17068324-0E59-4008-AE9F-7129CFC88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53E2805-1191-4096-AB4D-24B43F507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849626"/>
              </p:ext>
            </p:extLst>
          </p:nvPr>
        </p:nvGraphicFramePr>
        <p:xfrm>
          <a:off x="1358958" y="430646"/>
          <a:ext cx="8788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3" imgW="4394200" imgH="292100" progId="Equation.DSMT4">
                  <p:embed/>
                </p:oleObj>
              </mc:Choice>
              <mc:Fallback>
                <p:oleObj name="Equation" r:id="rId3" imgW="4394200" imgH="2921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153E2805-1191-4096-AB4D-24B43F5075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58" y="430646"/>
                        <a:ext cx="8788400" cy="584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4DE5EF1-750E-4187-950E-12A1F96E73FF}"/>
              </a:ext>
            </a:extLst>
          </p:cNvPr>
          <p:cNvSpPr txBox="1"/>
          <p:nvPr/>
        </p:nvSpPr>
        <p:spPr>
          <a:xfrm>
            <a:off x="2270312" y="1380808"/>
            <a:ext cx="71913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F0"/>
                </a:solidFill>
              </a:rPr>
              <a:t>Solve by substituting two orthogonal values of </a:t>
            </a:r>
            <a:r>
              <a:rPr lang="en-US" sz="2800" i="1">
                <a:solidFill>
                  <a:srgbClr val="00B0F0"/>
                </a:solidFill>
              </a:rPr>
              <a:t>t:</a:t>
            </a:r>
            <a:endParaRPr lang="en-US" sz="2800">
              <a:solidFill>
                <a:srgbClr val="00B0F0"/>
              </a:solidFill>
            </a:endParaRPr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89B1C1B5-2477-4C79-9F7A-E9D9A9009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312" y="21856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E3F40AD-4A19-45B4-88A5-5DA3B2615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35078"/>
              </p:ext>
            </p:extLst>
          </p:nvPr>
        </p:nvGraphicFramePr>
        <p:xfrm>
          <a:off x="3055099" y="2254114"/>
          <a:ext cx="4753264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5" imgW="2273300" imgH="279400" progId="Equation.DSMT4">
                  <p:embed/>
                </p:oleObj>
              </mc:Choice>
              <mc:Fallback>
                <p:oleObj name="Equation" r:id="rId5" imgW="22733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099" y="2254114"/>
                        <a:ext cx="4753264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>
            <a:extLst>
              <a:ext uri="{FF2B5EF4-FFF2-40B4-BE49-F238E27FC236}">
                <a16:creationId xmlns:a16="http://schemas.microsoft.com/office/drawing/2014/main" id="{5F0CD4C7-BF77-4776-AD43-DDA4F6FEF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4441" y="29844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44535C0-7989-4A28-A907-C38ABE9FF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882686"/>
              </p:ext>
            </p:extLst>
          </p:nvPr>
        </p:nvGraphicFramePr>
        <p:xfrm>
          <a:off x="2434441" y="2984467"/>
          <a:ext cx="6506041" cy="75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7" imgW="3263900" imgH="381000" progId="Equation.DSMT4">
                  <p:embed/>
                </p:oleObj>
              </mc:Choice>
              <mc:Fallback>
                <p:oleObj name="Equation" r:id="rId7" imgW="32639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441" y="2984467"/>
                        <a:ext cx="6506041" cy="759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3320F36B-F2F3-440F-B3F3-C8F645898BCC}"/>
              </a:ext>
            </a:extLst>
          </p:cNvPr>
          <p:cNvSpPr txBox="1"/>
          <p:nvPr/>
        </p:nvSpPr>
        <p:spPr>
          <a:xfrm>
            <a:off x="662339" y="4048790"/>
            <a:ext cx="520366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>
                <a:solidFill>
                  <a:srgbClr val="00B0F0"/>
                </a:solidFill>
              </a:rPr>
              <a:t>These two results can be</a:t>
            </a:r>
          </a:p>
          <a:p>
            <a:pPr algn="ctr"/>
            <a:r>
              <a:rPr lang="en-US" sz="2800">
                <a:solidFill>
                  <a:srgbClr val="00B0F0"/>
                </a:solidFill>
              </a:rPr>
              <a:t>summarized on a triangle diagram</a:t>
            </a:r>
            <a:r>
              <a:rPr lang="en-US" sz="2800" i="1">
                <a:solidFill>
                  <a:srgbClr val="00B0F0"/>
                </a:solidFill>
              </a:rPr>
              <a:t>:</a:t>
            </a:r>
            <a:endParaRPr lang="en-US" sz="2800">
              <a:solidFill>
                <a:srgbClr val="00B0F0"/>
              </a:solidFill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FA97E52B-0CD3-4244-B2E2-9BF70435E04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35555" y="3738968"/>
            <a:ext cx="6345616" cy="3038745"/>
          </a:xfrm>
          <a:prstGeom prst="rect">
            <a:avLst/>
          </a:prstGeom>
        </p:spPr>
      </p:pic>
      <p:sp>
        <p:nvSpPr>
          <p:cNvPr id="29" name="Oval 28">
            <a:extLst>
              <a:ext uri="{FF2B5EF4-FFF2-40B4-BE49-F238E27FC236}">
                <a16:creationId xmlns:a16="http://schemas.microsoft.com/office/drawing/2014/main" id="{2283C7F2-2924-4C4C-B759-FC09E7955820}"/>
              </a:ext>
            </a:extLst>
          </p:cNvPr>
          <p:cNvSpPr/>
          <p:nvPr/>
        </p:nvSpPr>
        <p:spPr>
          <a:xfrm>
            <a:off x="5961413" y="5534397"/>
            <a:ext cx="522514" cy="37951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7F6276F-8508-442D-86C1-A0D3B17ED507}"/>
              </a:ext>
            </a:extLst>
          </p:cNvPr>
          <p:cNvSpPr txBox="1"/>
          <p:nvPr/>
        </p:nvSpPr>
        <p:spPr>
          <a:xfrm>
            <a:off x="5961413" y="5431766"/>
            <a:ext cx="3978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>
                <a:latin typeface="Symbol" panose="05050102010706020507" pitchFamily="18" charset="2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4267500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6" grpId="0"/>
      <p:bldP spid="29" grpId="0" animBg="1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FF2C059-A051-4B16-BA4F-81A625842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7</a:t>
            </a:fld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D66BCCF-161D-45ED-ABE0-BD50035F7A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5070" y="5225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26087CE-6106-47AE-9736-7D8BD89E5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4022" y="15200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DBA51871-0A5F-45D5-BDF1-7D2E6AEED3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7849" y="25175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1">
            <a:extLst>
              <a:ext uri="{FF2B5EF4-FFF2-40B4-BE49-F238E27FC236}">
                <a16:creationId xmlns:a16="http://schemas.microsoft.com/office/drawing/2014/main" id="{81892C6B-D1AA-4776-8BED-3B21B8E83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2552" y="34039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7D3D01D4-4E7A-4006-BE7A-15792F7A0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1487" y="43302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9">
            <a:extLst>
              <a:ext uri="{FF2B5EF4-FFF2-40B4-BE49-F238E27FC236}">
                <a16:creationId xmlns:a16="http://schemas.microsoft.com/office/drawing/2014/main" id="{6BF3F256-301E-48CE-AA5A-772848572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5980" y="5534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1">
            <a:extLst>
              <a:ext uri="{FF2B5EF4-FFF2-40B4-BE49-F238E27FC236}">
                <a16:creationId xmlns:a16="http://schemas.microsoft.com/office/drawing/2014/main" id="{274A5C3C-A743-4FA2-82B6-3471F337A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87532" y="576381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F47BFBFF-6E98-4848-8E52-7D1849A14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4">
            <a:extLst>
              <a:ext uri="{FF2B5EF4-FFF2-40B4-BE49-F238E27FC236}">
                <a16:creationId xmlns:a16="http://schemas.microsoft.com/office/drawing/2014/main" id="{9F459133-9C44-4A13-9C39-AA6B835271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5980" y="16504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F644D35-78B5-46F7-A709-271553613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1E9388E6-A87F-42CC-BAF3-6BB7629F1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2C9389B6-3D8A-46A7-9BEC-EA9BFBE9F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2890" y="16169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BBE7715-F7B7-4816-8C2D-441B31180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0063" y="4838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760600A1-0943-4C0E-8098-381233A86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5704" y="16504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2B40D167-48B3-4DFF-9115-9BCB65337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2552" y="27904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11">
            <a:extLst>
              <a:ext uri="{FF2B5EF4-FFF2-40B4-BE49-F238E27FC236}">
                <a16:creationId xmlns:a16="http://schemas.microsoft.com/office/drawing/2014/main" id="{17068324-0E59-4008-AE9F-7129CFC88F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89B1C1B5-2477-4C79-9F7A-E9D9A9009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312" y="21856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5F0CD4C7-BF77-4776-AD43-DDA4F6FEF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4441" y="29844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FA97E52B-0CD3-4244-B2E2-9BF70435E0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4441" y="185981"/>
            <a:ext cx="6345616" cy="3038745"/>
          </a:xfrm>
          <a:prstGeom prst="rect">
            <a:avLst/>
          </a:prstGeom>
        </p:spPr>
      </p:pic>
      <p:sp>
        <p:nvSpPr>
          <p:cNvPr id="29" name="Oval 28">
            <a:extLst>
              <a:ext uri="{FF2B5EF4-FFF2-40B4-BE49-F238E27FC236}">
                <a16:creationId xmlns:a16="http://schemas.microsoft.com/office/drawing/2014/main" id="{2283C7F2-2924-4C4C-B759-FC09E7955820}"/>
              </a:ext>
            </a:extLst>
          </p:cNvPr>
          <p:cNvSpPr/>
          <p:nvPr/>
        </p:nvSpPr>
        <p:spPr>
          <a:xfrm>
            <a:off x="3760299" y="1981410"/>
            <a:ext cx="522514" cy="37951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7F6276F-8508-442D-86C1-A0D3B17ED507}"/>
              </a:ext>
            </a:extLst>
          </p:cNvPr>
          <p:cNvSpPr txBox="1"/>
          <p:nvPr/>
        </p:nvSpPr>
        <p:spPr>
          <a:xfrm>
            <a:off x="3760299" y="1878779"/>
            <a:ext cx="3978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>
                <a:latin typeface="Symbol" panose="05050102010706020507" pitchFamily="18" charset="2"/>
              </a:rPr>
              <a:t>f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FAB336E-BF5C-463E-AA45-F69A25AEDD03}"/>
              </a:ext>
            </a:extLst>
          </p:cNvPr>
          <p:cNvSpPr txBox="1"/>
          <p:nvPr/>
        </p:nvSpPr>
        <p:spPr>
          <a:xfrm>
            <a:off x="3568416" y="3148771"/>
            <a:ext cx="32512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F0"/>
                </a:solidFill>
              </a:rPr>
              <a:t>This triangle implies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FAAD87A-6181-4630-8E19-5C256F6D469B}"/>
              </a:ext>
            </a:extLst>
          </p:cNvPr>
          <p:cNvSpPr txBox="1"/>
          <p:nvPr/>
        </p:nvSpPr>
        <p:spPr>
          <a:xfrm>
            <a:off x="2283698" y="4225429"/>
            <a:ext cx="25923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the impedance i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ECAEFBC-277C-441D-95E2-210C58AC25BE}"/>
              </a:ext>
            </a:extLst>
          </p:cNvPr>
          <p:cNvSpPr txBox="1"/>
          <p:nvPr/>
        </p:nvSpPr>
        <p:spPr>
          <a:xfrm>
            <a:off x="2283698" y="5474625"/>
            <a:ext cx="31918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and the phase shift is</a:t>
            </a: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DF643B08-F525-42C3-9A23-F4D47B419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3221" y="38235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71F5A66-5456-440A-ACCC-26FD51C10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175035"/>
              </p:ext>
            </p:extLst>
          </p:nvPr>
        </p:nvGraphicFramePr>
        <p:xfrm>
          <a:off x="4940063" y="4083476"/>
          <a:ext cx="3864311" cy="75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" imgW="2197100" imgH="431800" progId="Equation.DSMT4">
                  <p:embed/>
                </p:oleObj>
              </mc:Choice>
              <mc:Fallback>
                <p:oleObj name="Equation" r:id="rId4" imgW="21971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063" y="4083476"/>
                        <a:ext cx="3864311" cy="7594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">
            <a:extLst>
              <a:ext uri="{FF2B5EF4-FFF2-40B4-BE49-F238E27FC236}">
                <a16:creationId xmlns:a16="http://schemas.microsoft.com/office/drawing/2014/main" id="{BEEB2DC5-02C5-40E1-A526-4656C953E9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8878" y="49550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BCE4154-3B28-4A91-BF5B-D1C01A627D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456301"/>
              </p:ext>
            </p:extLst>
          </p:nvPr>
        </p:nvGraphicFramePr>
        <p:xfrm>
          <a:off x="5595720" y="5214952"/>
          <a:ext cx="3307870" cy="1063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6" imgW="1778000" imgH="571500" progId="Equation.DSMT4">
                  <p:embed/>
                </p:oleObj>
              </mc:Choice>
              <mc:Fallback>
                <p:oleObj name="Equation" r:id="rId6" imgW="1778000" imgH="571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720" y="5214952"/>
                        <a:ext cx="3307870" cy="106324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91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BA658245-4298-4219-BB7C-E9BCA3AB7E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1214" y="1829507"/>
            <a:ext cx="9391196" cy="52070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AAA4F6-945E-469C-B782-9870A5228B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8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37834D-E457-4610-B8C3-8F8A0E91E849}"/>
              </a:ext>
            </a:extLst>
          </p:cNvPr>
          <p:cNvSpPr txBox="1"/>
          <p:nvPr/>
        </p:nvSpPr>
        <p:spPr>
          <a:xfrm>
            <a:off x="1491214" y="332514"/>
            <a:ext cx="92095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So we can graph the amplitude and phase shift of the response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9EDB6BF-766E-4354-8857-853449BBBF92}"/>
              </a:ext>
            </a:extLst>
          </p:cNvPr>
          <p:cNvSpPr txBox="1"/>
          <p:nvPr/>
        </p:nvSpPr>
        <p:spPr>
          <a:xfrm>
            <a:off x="1947544" y="1353787"/>
            <a:ext cx="28135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/>
              <a:t>current amplitud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3699973-C21E-4337-89F3-BEB54DA3C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646346"/>
              </p:ext>
            </p:extLst>
          </p:nvPr>
        </p:nvGraphicFramePr>
        <p:xfrm>
          <a:off x="4761135" y="1093234"/>
          <a:ext cx="5256548" cy="129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2895600" imgH="711200" progId="Equation.DSMT4">
                  <p:embed/>
                </p:oleObj>
              </mc:Choice>
              <mc:Fallback>
                <p:oleObj name="Equation" r:id="rId4" imgW="28956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135" y="1093234"/>
                        <a:ext cx="5256548" cy="12910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518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456C68E-137C-46AE-9744-9DA3EE2F8B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283" y="1107993"/>
            <a:ext cx="10711655" cy="593913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AAA4F6-945E-469C-B782-9870A5228B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E736F-0DD5-4D07-876A-FFAD91C9762F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9EDB6BF-766E-4354-8857-853449BBBF92}"/>
              </a:ext>
            </a:extLst>
          </p:cNvPr>
          <p:cNvSpPr txBox="1"/>
          <p:nvPr/>
        </p:nvSpPr>
        <p:spPr>
          <a:xfrm>
            <a:off x="1726790" y="436925"/>
            <a:ext cx="35509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/>
              <a:t>phase lag of the current</a:t>
            </a:r>
          </a:p>
          <a:p>
            <a:pPr algn="ctr"/>
            <a:r>
              <a:rPr lang="en-US" sz="2800"/>
              <a:t>relative to the emf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0F90C8B-F3DD-4E93-B9D5-0579BA0D0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6406" y="3443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752EA8D-98A3-4B38-BE4F-F6B56B98E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942707"/>
              </p:ext>
            </p:extLst>
          </p:nvPr>
        </p:nvGraphicFramePr>
        <p:xfrm>
          <a:off x="5545777" y="344383"/>
          <a:ext cx="3949192" cy="113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1981200" imgH="571500" progId="Equation.DSMT4">
                  <p:embed/>
                </p:oleObj>
              </mc:Choice>
              <mc:Fallback>
                <p:oleObj name="Equation" r:id="rId4" imgW="1981200" imgH="571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777" y="344383"/>
                        <a:ext cx="3949192" cy="113919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937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ood Type">
  <a:themeElements>
    <a:clrScheme name="Wood Type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Wood Typ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Wood Type]]</Template>
  <TotalTime>193</TotalTime>
  <Words>335</Words>
  <Application>Microsoft Office PowerPoint</Application>
  <PresentationFormat>Widescreen</PresentationFormat>
  <Paragraphs>7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Symbol</vt:lpstr>
      <vt:lpstr>Times New Roman</vt:lpstr>
      <vt:lpstr>Wingdings</vt:lpstr>
      <vt:lpstr>Wood Type</vt:lpstr>
      <vt:lpstr>Equation</vt:lpstr>
      <vt:lpstr>Adobe Acrobat Document</vt:lpstr>
      <vt:lpstr>MathType 7.0 Equation</vt:lpstr>
      <vt:lpstr>Elementary approaches to rlc circui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mentary approaches to rlc circuits</dc:title>
  <dc:creator>Mungan, Carl CIV USNA Annapolis</dc:creator>
  <cp:lastModifiedBy>Mungan, Carl CIV USNA Annapolis</cp:lastModifiedBy>
  <cp:revision>29</cp:revision>
  <dcterms:created xsi:type="dcterms:W3CDTF">2023-10-11T18:55:09Z</dcterms:created>
  <dcterms:modified xsi:type="dcterms:W3CDTF">2023-10-12T18:00:40Z</dcterms:modified>
</cp:coreProperties>
</file>